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aeb417a7175473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380809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90BDAA3">
          <v:shape xmlns:o="urn:schemas-microsoft-com:office:office" xmlns:v="urn:schemas-microsoft-com:vml" id="_x0000_i192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25" DrawAspect="Content" ObjectID="_1571334860" r:id="rId89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3D2EFA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71.bin" Id="rId890" /><Relationship Type="http://schemas.openxmlformats.org/officeDocument/2006/relationships/image" Target="/word/media/image1.wmf" Id="rId6" /></Relationships>
</file>